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49528" autoAdjust="0"/>
    <p:restoredTop sz="94660"/>
  </p:normalViewPr>
  <p:slideViewPr>
    <p:cSldViewPr snapToGrid="0">
      <p:cViewPr varScale="1">
        <p:scale>
          <a:sx n="95" d="100"/>
          <a:sy n="95" d="100"/>
        </p:scale>
        <p:origin x="216" y="11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24102-E6CB-4405-A15C-95D2F0A61C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884C35-48B9-41BF-81A6-176D6759FD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E4D50-6FF1-4088-A9F6-A532492A8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D24C59-8F0F-4F01-BBBB-2C4015D7A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1589A2-C728-4428-8C92-ABC005B3B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535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93AF4B-475B-4EE9-B16D-7DD4C15A3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32F6D7-661E-427C-926A-3CE8D4BCB8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5C6530-193F-4363-9525-58095164E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41DAFA-FB8A-4922-B6AE-FE7E45D5F7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21387B-B2EE-4A44-9634-7992C9401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068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1D3EE6-8A5E-4058-9CAA-FEA1033870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6EB2DF-1791-4BD8-82F5-F2856F58D8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B9C671-BE5D-4632-9A72-B1293BF230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88F33A-A25C-4A0C-998A-CA289A79C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426C5-4818-4F97-8504-1853BE4E8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425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5F82E-E691-4F59-99F7-63626FB6E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66C51-918F-4110-B828-B92C9F5FF7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A13F1F-D226-4043-A3B1-504D07297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62715-F7F2-40E9-A38A-994BC8C50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A2EC00-5119-422A-A242-34435EC17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28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B9605-353A-485B-93AC-4C37577209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F4E60C-0007-4088-9FEF-1BE4811750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1176F5-6881-42B5-8C1E-A7FA324DE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AC99B7-9568-428D-B344-595E33ACD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933CAB-6CA6-4105-9D56-E8B0F52DD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15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64663-37A6-4752-A7FF-2F3E25246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F678BC-8DA7-42FF-BB74-4C2A9569A1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290707-3069-4347-BFB2-5A58547DCF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D1B4E1-34B1-4BDE-A3E5-311C920E2F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841262-0227-4618-BD2D-4BB28D930F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D52B9A-AB85-447C-ADA5-F786BDB2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34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8BA97-1928-4676-BC24-6B93DF43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5AA859-9405-4502-A2E0-7E5D4CFFCB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6DA52-D780-432A-8D88-B9034F2FB4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9D2DE7A-A738-4F44-9B16-AFC475A0A6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E24C596-118E-4C10-A0D0-329AEAC8ADC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34EA7C1-0AFB-405A-89FB-42A93D61CD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D4EFA07-7EA5-4458-B7BA-6F7608E8A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8FA7FC-4D22-45C4-900C-3ECFB74C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826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AEB1C-D316-4667-BC76-FBF85D75DE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8C47CC-5F88-416F-B872-294A7D73B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645BD5-0790-4BFF-B046-C95E6458D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381F5-C8FB-45A2-B605-4F51F32EA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139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E2D079-0351-4B64-8D05-DA24D77F0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B61A15-A5F3-4EA9-85F7-56845AB8B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A29A3-1306-44F0-8277-B3CB57D2D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228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292CC-4280-4519-A80B-CDFEB7AEE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DFC4B4-5632-40F2-B897-FAF6D6463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42B7C3-A265-407A-8729-D4E41895E7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072FC2-B3C9-4843-9B05-19592D563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796E17-0050-44C6-8D18-0C1251185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FBFD72-77AB-47B8-A13E-308D2DA0C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46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65B71-D634-47D5-8299-1D980587E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A50D6C-6A9D-44DF-BE80-CE53AFF46C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1B5FCF-BF9F-4C0E-9AE9-9CF3A7949D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83E012-32B3-401E-9934-97E46C961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C06973-5A87-44AF-BEB9-1DCAC2FD0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5483A0-3336-4D32-B22E-85EB77940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229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96B2892-A4B4-4050-A01C-95C590846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3C1587-31C1-4A3D-BEED-BD9657B309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59EDB6-7767-4E57-8D3A-8B20A90C2B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F8A38-AEBB-44D1-9053-EE5D6F23CD64}" type="datetimeFigureOut">
              <a:rPr lang="en-US" smtClean="0"/>
              <a:t>8/2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08B28D-5338-4F7C-9235-076049FD00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5B9434-8856-49BB-9548-1A546D19C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915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24/7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7B5F05-8B11-1F4D-AAC6-1D7FF77BC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2848" y="1227132"/>
            <a:ext cx="9306304" cy="492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5226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31/7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1EB0DA0-E67D-4F48-92E9-39C900E4B6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882" y="1108043"/>
            <a:ext cx="7232072" cy="26746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965CAAA-1F22-FD46-B904-505169ABF4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2950" y="3531296"/>
            <a:ext cx="6853752" cy="3114542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5BF2444-63A0-8046-A72A-5C23AC080256}"/>
              </a:ext>
            </a:extLst>
          </p:cNvPr>
          <p:cNvCxnSpPr/>
          <p:nvPr/>
        </p:nvCxnSpPr>
        <p:spPr>
          <a:xfrm>
            <a:off x="0" y="3995531"/>
            <a:ext cx="82679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BD1E2AA-DB85-064D-9E2B-4386EF48989B}"/>
              </a:ext>
            </a:extLst>
          </p:cNvPr>
          <p:cNvCxnSpPr>
            <a:cxnSpLocks/>
          </p:cNvCxnSpPr>
          <p:nvPr/>
        </p:nvCxnSpPr>
        <p:spPr>
          <a:xfrm>
            <a:off x="8267944" y="3001617"/>
            <a:ext cx="0" cy="993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F8CA67F-6E4D-B048-891F-271574BFEE4A}"/>
              </a:ext>
            </a:extLst>
          </p:cNvPr>
          <p:cNvCxnSpPr>
            <a:cxnSpLocks/>
          </p:cNvCxnSpPr>
          <p:nvPr/>
        </p:nvCxnSpPr>
        <p:spPr>
          <a:xfrm>
            <a:off x="8267944" y="3001617"/>
            <a:ext cx="39240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1D1270E-3C57-FF48-8379-CA2D4B6F7244}"/>
              </a:ext>
            </a:extLst>
          </p:cNvPr>
          <p:cNvSpPr txBox="1"/>
          <p:nvPr/>
        </p:nvSpPr>
        <p:spPr>
          <a:xfrm>
            <a:off x="9104243" y="1609647"/>
            <a:ext cx="1331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na’s Synthesi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C2F818D-6492-404D-86CF-D482FDE4101D}"/>
              </a:ext>
            </a:extLst>
          </p:cNvPr>
          <p:cNvSpPr txBox="1"/>
          <p:nvPr/>
        </p:nvSpPr>
        <p:spPr>
          <a:xfrm>
            <a:off x="1776868" y="4906018"/>
            <a:ext cx="1270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d’s Synthesis</a:t>
            </a:r>
          </a:p>
        </p:txBody>
      </p:sp>
    </p:spTree>
    <p:extLst>
      <p:ext uri="{BB962C8B-B14F-4D97-AF65-F5344CB8AC3E}">
        <p14:creationId xmlns:p14="http://schemas.microsoft.com/office/powerpoint/2010/main" val="23918667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21/8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67994F0-67B4-4E1B-B2C2-C3091A3CB05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1775" y="2225105"/>
          <a:ext cx="11728450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13032709" imgH="3250362" progId="ChemDraw.Document.6.0">
                  <p:embed/>
                </p:oleObj>
              </mc:Choice>
              <mc:Fallback>
                <p:oleObj name="CS ChemDraw Drawing" r:id="rId3" imgW="13032709" imgH="325036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67994F0-67B4-4E1B-B2C2-C3091A3CB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775" y="2225105"/>
                        <a:ext cx="11728450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2699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21/8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B3DC74-BBE7-854E-92B1-621B59DCF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7366" y="1195164"/>
            <a:ext cx="6137268" cy="17177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3EE780-B540-3E42-8371-5CD5FB3BD7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3186" y="3187964"/>
            <a:ext cx="6745628" cy="21739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2C2A9C1-32DF-5C43-81DA-6E1D813D4D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2400" y="3051186"/>
            <a:ext cx="6807200" cy="7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274FF21-0C53-C84C-9289-2159219B6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2400" y="5473752"/>
            <a:ext cx="6807200" cy="76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7B175AF-7047-E04A-A2AB-AAC717B7CE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9883" y="5661751"/>
            <a:ext cx="6472234" cy="107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9105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60</Words>
  <Application>Microsoft Macintosh PowerPoint</Application>
  <PresentationFormat>Widescreen</PresentationFormat>
  <Paragraphs>1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CS ChemDraw Drawing</vt:lpstr>
      <vt:lpstr>OSA Series 2: Chemistry Update 24/7/20</vt:lpstr>
      <vt:lpstr>OSA Series 2: Chemistry Update 31/7/20</vt:lpstr>
      <vt:lpstr>OSA Series 2: Chemistry Update 21/8/20</vt:lpstr>
      <vt:lpstr>OSA Series 2: Chemistry Update 21/8/20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Update 24/7/2020</dc:title>
  <dc:creator>Dana Klug</dc:creator>
  <cp:lastModifiedBy>Edwin Tse</cp:lastModifiedBy>
  <cp:revision>10</cp:revision>
  <dcterms:created xsi:type="dcterms:W3CDTF">2020-07-24T09:30:09Z</dcterms:created>
  <dcterms:modified xsi:type="dcterms:W3CDTF">2020-08-21T13:23:00Z</dcterms:modified>
</cp:coreProperties>
</file>